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815" w:type="dxa"/>
        <w:tblInd w:w="-851" w:type="dxa"/>
        <w:tblLook w:val="04A0" w:firstRow="1" w:lastRow="0" w:firstColumn="1" w:lastColumn="0" w:noHBand="0" w:noVBand="1"/>
      </w:tblPr>
      <w:tblGrid>
        <w:gridCol w:w="4928"/>
        <w:gridCol w:w="6887"/>
      </w:tblGrid>
      <w:tr w:rsidR="00620D69" w:rsidRPr="00620D69" w:rsidTr="004615D6">
        <w:tc>
          <w:tcPr>
            <w:tcW w:w="4928" w:type="dxa"/>
          </w:tcPr>
          <w:p w:rsidR="00620D69" w:rsidRPr="00620D69" w:rsidRDefault="00620D69" w:rsidP="00620D69">
            <w:pPr>
              <w:rPr>
                <w:rFonts w:eastAsia="Calibri"/>
                <w:b/>
                <w:color w:val="000000"/>
                <w:sz w:val="24"/>
                <w:szCs w:val="24"/>
              </w:rPr>
            </w:pPr>
            <w:bookmarkStart w:id="0" w:name="_GoBack" w:colFirst="1" w:colLast="1"/>
            <w:r w:rsidRPr="00620D69">
              <w:rPr>
                <w:rFonts w:eastAsia="Calibri"/>
                <w:b/>
                <w:bCs/>
                <w:color w:val="000000"/>
                <w:sz w:val="24"/>
                <w:szCs w:val="24"/>
              </w:rPr>
              <w:t>TRƯỜNG</w:t>
            </w:r>
            <w:r w:rsidRPr="00620D69">
              <w:rPr>
                <w:rFonts w:eastAsia="Calibri"/>
                <w:b/>
                <w:bCs/>
                <w:color w:val="000000"/>
                <w:sz w:val="24"/>
                <w:szCs w:val="24"/>
                <w:lang w:val="vi-VN"/>
              </w:rPr>
              <w:t xml:space="preserve"> </w:t>
            </w:r>
            <w:r w:rsidR="001F6141">
              <w:rPr>
                <w:rFonts w:eastAsia="Calibri"/>
                <w:b/>
                <w:bCs/>
                <w:color w:val="000000"/>
                <w:sz w:val="24"/>
                <w:szCs w:val="24"/>
                <w:lang w:val="vi-VN"/>
              </w:rPr>
              <w:t>................................</w:t>
            </w:r>
          </w:p>
          <w:p w:rsidR="00620D69" w:rsidRPr="00620D69" w:rsidRDefault="00620D69" w:rsidP="00620D69">
            <w:pPr>
              <w:autoSpaceDE w:val="0"/>
              <w:autoSpaceDN w:val="0"/>
              <w:adjustRightInd w:val="0"/>
              <w:rPr>
                <w:rFonts w:eastAsia="Calibri"/>
                <w:color w:val="000000"/>
                <w:sz w:val="24"/>
                <w:szCs w:val="24"/>
                <w:lang w:val="en"/>
              </w:rPr>
            </w:pPr>
            <w:r w:rsidRPr="00620D69">
              <w:rPr>
                <w:rFonts w:eastAsia="Calibri"/>
                <w:b/>
                <w:bCs/>
                <w:color w:val="000000"/>
                <w:sz w:val="24"/>
                <w:szCs w:val="24"/>
                <w:lang w:val="en"/>
              </w:rPr>
              <w:t xml:space="preserve">TỔ: </w:t>
            </w:r>
            <w:r w:rsidRPr="00620D69">
              <w:rPr>
                <w:rFonts w:eastAsia="Calibri"/>
                <w:b/>
                <w:color w:val="FF0000"/>
                <w:sz w:val="24"/>
                <w:szCs w:val="24"/>
                <w:lang w:val="en"/>
              </w:rPr>
              <w:t>KHOA HỌC TỰ NHIÊN</w:t>
            </w:r>
          </w:p>
          <w:p w:rsidR="00620D69" w:rsidRPr="00620D69" w:rsidRDefault="00620D69" w:rsidP="00620D69">
            <w:pPr>
              <w:rPr>
                <w:rFonts w:eastAsia="Calibri"/>
                <w:color w:val="000000"/>
                <w:sz w:val="24"/>
                <w:szCs w:val="24"/>
              </w:rPr>
            </w:pPr>
            <w:r w:rsidRPr="00620D69">
              <w:rPr>
                <w:rFonts w:eastAsia="Calibri"/>
                <w:color w:val="000000"/>
                <w:sz w:val="24"/>
                <w:szCs w:val="24"/>
                <w:lang w:val="vi-VN"/>
              </w:rPr>
              <w:t xml:space="preserve">Họ và tên giáo viên: </w:t>
            </w:r>
            <w:r w:rsidR="001F6141">
              <w:rPr>
                <w:rFonts w:eastAsia="Calibri"/>
                <w:color w:val="000000"/>
                <w:sz w:val="24"/>
                <w:szCs w:val="24"/>
              </w:rPr>
              <w:t>................................</w:t>
            </w:r>
          </w:p>
          <w:p w:rsidR="00620D69" w:rsidRPr="00620D69" w:rsidRDefault="00620D69" w:rsidP="00620D69">
            <w:pPr>
              <w:rPr>
                <w:rFonts w:eastAsia="Calibri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887" w:type="dxa"/>
            <w:hideMark/>
          </w:tcPr>
          <w:p w:rsidR="00620D69" w:rsidRPr="00620D69" w:rsidRDefault="00620D69" w:rsidP="00620D69">
            <w:pPr>
              <w:rPr>
                <w:rFonts w:eastAsia="Calibri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620D69">
              <w:rPr>
                <w:rFonts w:eastAsia="Calibri"/>
                <w:b/>
                <w:bCs/>
                <w:color w:val="000000"/>
                <w:sz w:val="24"/>
                <w:szCs w:val="24"/>
                <w:lang w:val="vi-VN"/>
              </w:rPr>
              <w:t>CỘNG HÒA XÃ HỘI CHỦ NGHĨA VIỆT NAM</w:t>
            </w:r>
          </w:p>
          <w:p w:rsidR="00620D69" w:rsidRPr="00620D69" w:rsidRDefault="00AB5C42" w:rsidP="00620D69">
            <w:pPr>
              <w:rPr>
                <w:rFonts w:eastAsia="Calibri"/>
                <w:b/>
                <w:bCs/>
                <w:color w:val="000000"/>
                <w:sz w:val="24"/>
                <w:szCs w:val="24"/>
                <w:lang w:val="vi-VN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718185</wp:posOffset>
                      </wp:positionH>
                      <wp:positionV relativeFrom="paragraph">
                        <wp:posOffset>211454</wp:posOffset>
                      </wp:positionV>
                      <wp:extent cx="1743075" cy="0"/>
                      <wp:effectExtent l="0" t="0" r="9525" b="1905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430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CB6B3C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56.55pt;margin-top:16.65pt;width:137.25pt;height:0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"/>
                  </w:pict>
                </mc:Fallback>
              </mc:AlternateContent>
            </w:r>
            <w:r w:rsidR="00620D69" w:rsidRPr="00620D69">
              <w:rPr>
                <w:rFonts w:eastAsia="Calibri"/>
                <w:b/>
                <w:bCs/>
                <w:color w:val="000000"/>
                <w:sz w:val="24"/>
                <w:szCs w:val="24"/>
                <w:lang w:val="vi-VN"/>
              </w:rPr>
              <w:t xml:space="preserve">                 Độc lập - Tự do - Hạnh phúc</w:t>
            </w:r>
          </w:p>
        </w:tc>
      </w:tr>
      <w:bookmarkEnd w:id="0"/>
    </w:tbl>
    <w:p w:rsidR="00620D69" w:rsidRPr="00620D69" w:rsidRDefault="00620D69" w:rsidP="00BD5E41">
      <w:pPr>
        <w:jc w:val="center"/>
        <w:rPr>
          <w:b/>
          <w:lang w:val="vi-VN"/>
        </w:rPr>
      </w:pPr>
    </w:p>
    <w:p w:rsidR="00D40BE2" w:rsidRPr="00BD5E41" w:rsidRDefault="00C93EB8" w:rsidP="00E80F28">
      <w:pPr>
        <w:jc w:val="center"/>
        <w:rPr>
          <w:b/>
        </w:rPr>
      </w:pPr>
      <w:r>
        <w:rPr>
          <w:b/>
        </w:rPr>
        <w:t>KẾ HOẠCH</w:t>
      </w:r>
      <w:r w:rsidR="00D40BE2" w:rsidRPr="00BD5E41">
        <w:rPr>
          <w:b/>
        </w:rPr>
        <w:t xml:space="preserve"> DẠY </w:t>
      </w:r>
      <w:r>
        <w:rPr>
          <w:b/>
        </w:rPr>
        <w:t>PHỤ ĐẠO</w:t>
      </w:r>
      <w:r w:rsidRPr="00C93EB8">
        <w:rPr>
          <w:b/>
        </w:rPr>
        <w:t xml:space="preserve"> </w:t>
      </w:r>
      <w:r w:rsidRPr="00BD5E41">
        <w:rPr>
          <w:b/>
        </w:rPr>
        <w:t>NĂM HỌC 202</w:t>
      </w:r>
      <w:r>
        <w:rPr>
          <w:b/>
        </w:rPr>
        <w:t>1</w:t>
      </w:r>
      <w:r w:rsidRPr="00BD5E41">
        <w:rPr>
          <w:b/>
        </w:rPr>
        <w:t>-202</w:t>
      </w:r>
      <w:r>
        <w:rPr>
          <w:b/>
        </w:rPr>
        <w:t>2</w:t>
      </w:r>
    </w:p>
    <w:p w:rsidR="00D40BE2" w:rsidRPr="00BD5E41" w:rsidRDefault="00D40BE2" w:rsidP="00D40BE2">
      <w:pPr>
        <w:jc w:val="center"/>
        <w:rPr>
          <w:b/>
        </w:rPr>
      </w:pPr>
      <w:r>
        <w:rPr>
          <w:b/>
        </w:rPr>
        <w:t xml:space="preserve">MÔN TOÁN LỚP 9 </w:t>
      </w:r>
    </w:p>
    <w:p w:rsidR="00D40BE2" w:rsidRDefault="00C93EB8" w:rsidP="00D40BE2">
      <w:pPr>
        <w:jc w:val="center"/>
        <w:rPr>
          <w:b/>
        </w:rPr>
      </w:pPr>
      <w:r>
        <w:rPr>
          <w:b/>
        </w:rPr>
        <w:t>HỌC KÌ I</w:t>
      </w:r>
    </w:p>
    <w:p w:rsidR="004A69C2" w:rsidRPr="00BD5E41" w:rsidRDefault="004A69C2" w:rsidP="00D40BE2">
      <w:pPr>
        <w:jc w:val="center"/>
        <w:rPr>
          <w:b/>
        </w:rPr>
      </w:pP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992"/>
        <w:gridCol w:w="6804"/>
        <w:gridCol w:w="1276"/>
      </w:tblGrid>
      <w:tr w:rsidR="00D40BE2" w:rsidTr="00E80F28">
        <w:tc>
          <w:tcPr>
            <w:tcW w:w="817" w:type="dxa"/>
          </w:tcPr>
          <w:p w:rsidR="00D40BE2" w:rsidRPr="00D40BE2" w:rsidRDefault="003A5D0F" w:rsidP="00D40BE2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B</w:t>
            </w:r>
            <w:r w:rsidR="00D40BE2" w:rsidRPr="00D40BE2">
              <w:rPr>
                <w:b/>
              </w:rPr>
              <w:t>uổi</w:t>
            </w:r>
          </w:p>
        </w:tc>
        <w:tc>
          <w:tcPr>
            <w:tcW w:w="992" w:type="dxa"/>
          </w:tcPr>
          <w:p w:rsidR="00D40BE2" w:rsidRPr="00D40BE2" w:rsidRDefault="00D40BE2" w:rsidP="00D40BE2">
            <w:pPr>
              <w:spacing w:line="360" w:lineRule="auto"/>
              <w:jc w:val="center"/>
              <w:rPr>
                <w:b/>
              </w:rPr>
            </w:pPr>
            <w:r w:rsidRPr="00D40BE2">
              <w:rPr>
                <w:b/>
              </w:rPr>
              <w:t>Số tiết</w:t>
            </w:r>
          </w:p>
        </w:tc>
        <w:tc>
          <w:tcPr>
            <w:tcW w:w="6804" w:type="dxa"/>
          </w:tcPr>
          <w:p w:rsidR="00D40BE2" w:rsidRPr="00D40BE2" w:rsidRDefault="003A5D0F" w:rsidP="003A5D0F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 xml:space="preserve">Nội dung </w:t>
            </w:r>
            <w:r w:rsidR="00D40BE2" w:rsidRPr="00D40BE2">
              <w:rPr>
                <w:b/>
              </w:rPr>
              <w:t>thực hiện</w:t>
            </w:r>
          </w:p>
        </w:tc>
        <w:tc>
          <w:tcPr>
            <w:tcW w:w="1276" w:type="dxa"/>
          </w:tcPr>
          <w:p w:rsidR="00D40BE2" w:rsidRPr="00D40BE2" w:rsidRDefault="00D40BE2" w:rsidP="00D40BE2">
            <w:pPr>
              <w:spacing w:line="360" w:lineRule="auto"/>
              <w:jc w:val="center"/>
              <w:rPr>
                <w:b/>
              </w:rPr>
            </w:pPr>
            <w:r w:rsidRPr="00D40BE2">
              <w:rPr>
                <w:b/>
              </w:rPr>
              <w:t>Ghi chú</w:t>
            </w:r>
          </w:p>
        </w:tc>
      </w:tr>
      <w:tr w:rsidR="00D40BE2" w:rsidTr="00E80F28">
        <w:tc>
          <w:tcPr>
            <w:tcW w:w="817" w:type="dxa"/>
          </w:tcPr>
          <w:p w:rsidR="00D40BE2" w:rsidRDefault="00D40BE2" w:rsidP="00D40BE2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2" w:type="dxa"/>
          </w:tcPr>
          <w:p w:rsidR="00D40BE2" w:rsidRDefault="00D40BE2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D40BE2" w:rsidRPr="00C93EB8" w:rsidRDefault="003A5D0F" w:rsidP="00242D05">
            <w:pPr>
              <w:jc w:val="both"/>
            </w:pPr>
            <w:r w:rsidRPr="00C93EB8">
              <w:t>Luyện tập về căn thức bậc hai và HĐT</w:t>
            </w:r>
            <w:r w:rsidR="00F82F54" w:rsidRPr="00C93EB8">
              <w:t xml:space="preserve"> </w:t>
            </w:r>
            <w:r w:rsidR="00F82F54" w:rsidRPr="00C93EB8">
              <w:rPr>
                <w:position w:val="-14"/>
              </w:rPr>
              <w:object w:dxaOrig="999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23.25pt" o:ole="">
                  <v:imagedata r:id="rId6" o:title=""/>
                </v:shape>
                <o:OLEObject Type="Embed" ProgID="Equation.DSMT4" ShapeID="_x0000_i1025" DrawAspect="Content" ObjectID="_1750749506" r:id="rId7"/>
              </w:object>
            </w:r>
          </w:p>
        </w:tc>
        <w:tc>
          <w:tcPr>
            <w:tcW w:w="1276" w:type="dxa"/>
          </w:tcPr>
          <w:p w:rsidR="00D40BE2" w:rsidRDefault="00D40BE2" w:rsidP="00D40BE2">
            <w:pPr>
              <w:spacing w:line="360" w:lineRule="auto"/>
            </w:pPr>
          </w:p>
        </w:tc>
      </w:tr>
      <w:tr w:rsidR="00D40BE2" w:rsidTr="00E80F28">
        <w:tc>
          <w:tcPr>
            <w:tcW w:w="817" w:type="dxa"/>
          </w:tcPr>
          <w:p w:rsidR="00D40BE2" w:rsidRDefault="00D40BE2" w:rsidP="00D40BE2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992" w:type="dxa"/>
          </w:tcPr>
          <w:p w:rsidR="00D40BE2" w:rsidRDefault="00D40BE2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D40BE2" w:rsidRPr="00FB6F4E" w:rsidRDefault="003A5D0F" w:rsidP="003A5D0F">
            <w:pPr>
              <w:tabs>
                <w:tab w:val="center" w:pos="5102"/>
              </w:tabs>
            </w:pPr>
            <w:r w:rsidRPr="00FB6F4E">
              <w:t>Luyện tập hệ thức về cạnh và đường cao trong tam giác vuông.</w:t>
            </w:r>
          </w:p>
        </w:tc>
        <w:tc>
          <w:tcPr>
            <w:tcW w:w="1276" w:type="dxa"/>
          </w:tcPr>
          <w:p w:rsidR="00D40BE2" w:rsidRDefault="00D40BE2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FB6F4E" w:rsidRDefault="003A5D0F" w:rsidP="00AA4745">
            <w:r w:rsidRPr="00FB6F4E">
              <w:t>Luyện tập các phép biến đổi căn thức bậc hai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FB6F4E" w:rsidRDefault="003A5D0F" w:rsidP="003A5D0F">
            <w:pPr>
              <w:jc w:val="both"/>
            </w:pPr>
            <w:r w:rsidRPr="00FB6F4E">
              <w:t>Luyện tập tỉ số lượng giác của góc nhọn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pPr>
              <w:jc w:val="both"/>
            </w:pPr>
            <w:r w:rsidRPr="00C93EB8">
              <w:t>Bài tập tổng hợp về căn bậc hai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pPr>
              <w:jc w:val="both"/>
            </w:pPr>
            <w:r w:rsidRPr="00C93EB8">
              <w:t>Bài tập tổng hợp về căn bậc hai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pPr>
              <w:jc w:val="both"/>
            </w:pPr>
            <w:r w:rsidRPr="00C93EB8">
              <w:t>Luyện tập hệ thức giữa cạnh và góc trong tam giác vuông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8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pPr>
              <w:jc w:val="both"/>
            </w:pPr>
            <w:r w:rsidRPr="00C93EB8">
              <w:t xml:space="preserve">Luyện tập hàm số </w:t>
            </w:r>
            <w:r w:rsidRPr="00C93EB8">
              <w:sym w:font="Symbol" w:char="F02D"/>
            </w:r>
            <w:r w:rsidRPr="00C93EB8">
              <w:t xml:space="preserve"> giá trị của hàm số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9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pPr>
              <w:jc w:val="both"/>
            </w:pPr>
            <w:r w:rsidRPr="00C93EB8">
              <w:t>Luyện tập hàm số bậc nhất và đồ thị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FB6F4E" w:rsidRDefault="003A5D0F" w:rsidP="003A5D0F">
            <w:pPr>
              <w:jc w:val="both"/>
            </w:pPr>
            <w:r w:rsidRPr="00FB6F4E">
              <w:t xml:space="preserve">Luyện tập </w:t>
            </w:r>
            <w:r w:rsidRPr="00C93EB8">
              <w:t>đường thẳng song song, cắt nhau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11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pPr>
              <w:jc w:val="both"/>
            </w:pPr>
            <w:r w:rsidRPr="00C93EB8">
              <w:t>Luyện tập đường tròn</w:t>
            </w:r>
            <w:r w:rsidRPr="00C93EB8">
              <w:sym w:font="Symbol" w:char="F02D"/>
            </w:r>
            <w:r w:rsidRPr="00C93EB8">
              <w:t>quan hệ đường kính và dây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12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pPr>
              <w:jc w:val="both"/>
            </w:pPr>
            <w:r w:rsidRPr="00C93EB8">
              <w:t>Bài tập tổng hợp về hàm số bậc nhất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13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FB6F4E" w:rsidRDefault="003A5D0F" w:rsidP="00242D05">
            <w:pPr>
              <w:jc w:val="both"/>
            </w:pPr>
            <w:r w:rsidRPr="00FB6F4E">
              <w:t>Vị trí tương đối của đường thẳng và đường tròn.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14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r w:rsidRPr="00C93EB8">
              <w:t>Ôn tập cuối kì I (Đại số)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r w:rsidRPr="00C93EB8">
              <w:t>Ôn tập cuối kì I (Hình học)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</w:tbl>
    <w:p w:rsidR="004A69C2" w:rsidRDefault="004A69C2" w:rsidP="00242D05">
      <w:pPr>
        <w:spacing w:line="360" w:lineRule="auto"/>
      </w:pPr>
    </w:p>
    <w:p w:rsidR="004A69C2" w:rsidRDefault="004A69C2" w:rsidP="004A69C2">
      <w:pPr>
        <w:jc w:val="center"/>
        <w:rPr>
          <w:b/>
        </w:rPr>
      </w:pPr>
      <w:r>
        <w:rPr>
          <w:b/>
        </w:rPr>
        <w:t>HỌC KÌ II</w:t>
      </w:r>
    </w:p>
    <w:p w:rsidR="004A69C2" w:rsidRPr="004A69C2" w:rsidRDefault="004A69C2" w:rsidP="004A69C2">
      <w:pPr>
        <w:jc w:val="center"/>
        <w:rPr>
          <w:b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992"/>
        <w:gridCol w:w="6379"/>
        <w:gridCol w:w="1280"/>
      </w:tblGrid>
      <w:tr w:rsidR="004A69C2" w:rsidTr="00C52DBC">
        <w:tc>
          <w:tcPr>
            <w:tcW w:w="817" w:type="dxa"/>
          </w:tcPr>
          <w:p w:rsidR="004A69C2" w:rsidRPr="00D40BE2" w:rsidRDefault="004A69C2" w:rsidP="00C52DBC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B</w:t>
            </w:r>
            <w:r w:rsidRPr="00D40BE2">
              <w:rPr>
                <w:b/>
              </w:rPr>
              <w:t>uổi</w:t>
            </w:r>
          </w:p>
        </w:tc>
        <w:tc>
          <w:tcPr>
            <w:tcW w:w="992" w:type="dxa"/>
          </w:tcPr>
          <w:p w:rsidR="004A69C2" w:rsidRPr="00D40BE2" w:rsidRDefault="004A69C2" w:rsidP="00C52DBC">
            <w:pPr>
              <w:spacing w:line="360" w:lineRule="auto"/>
              <w:jc w:val="center"/>
              <w:rPr>
                <w:b/>
              </w:rPr>
            </w:pPr>
            <w:r w:rsidRPr="00D40BE2">
              <w:rPr>
                <w:b/>
              </w:rPr>
              <w:t>Số tiết</w:t>
            </w:r>
          </w:p>
        </w:tc>
        <w:tc>
          <w:tcPr>
            <w:tcW w:w="6379" w:type="dxa"/>
          </w:tcPr>
          <w:p w:rsidR="004A69C2" w:rsidRPr="00D40BE2" w:rsidRDefault="004A69C2" w:rsidP="00C52DBC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 xml:space="preserve">Nội dung </w:t>
            </w:r>
            <w:r w:rsidRPr="00D40BE2">
              <w:rPr>
                <w:b/>
              </w:rPr>
              <w:t>thực hiện</w:t>
            </w:r>
          </w:p>
        </w:tc>
        <w:tc>
          <w:tcPr>
            <w:tcW w:w="1280" w:type="dxa"/>
          </w:tcPr>
          <w:p w:rsidR="004A69C2" w:rsidRPr="00D40BE2" w:rsidRDefault="004A69C2" w:rsidP="00C52DBC">
            <w:pPr>
              <w:spacing w:line="360" w:lineRule="auto"/>
              <w:jc w:val="center"/>
              <w:rPr>
                <w:b/>
              </w:rPr>
            </w:pPr>
            <w:r w:rsidRPr="00D40BE2">
              <w:rPr>
                <w:b/>
              </w:rPr>
              <w:t>Ghi chú</w:t>
            </w: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16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r w:rsidRPr="00C669E8">
              <w:t xml:space="preserve">Luyện giải hệ phương trình bằng </w:t>
            </w:r>
            <w:r>
              <w:t>phương pháp thế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lastRenderedPageBreak/>
              <w:t>17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r w:rsidRPr="00C669E8">
              <w:t>Luyện giải hệ phương trình bằng phương</w:t>
            </w:r>
            <w:r>
              <w:t xml:space="preserve"> ph</w:t>
            </w:r>
            <w:r w:rsidRPr="00D537D8">
              <w:t>áp</w:t>
            </w:r>
            <w:r>
              <w:t xml:space="preserve"> c</w:t>
            </w:r>
            <w:r w:rsidRPr="00D537D8">
              <w:t>ộng</w:t>
            </w:r>
            <w:r>
              <w:t xml:space="preserve"> </w:t>
            </w:r>
            <w:r w:rsidRPr="00D537D8">
              <w:rPr>
                <w:rFonts w:hint="eastAsia"/>
              </w:rPr>
              <w:t>đ</w:t>
            </w:r>
            <w:r w:rsidRPr="00D537D8">
              <w:t>ại</w:t>
            </w:r>
            <w:r>
              <w:t xml:space="preserve"> s</w:t>
            </w:r>
            <w:r w:rsidRPr="00D537D8">
              <w:t>ố</w:t>
            </w:r>
            <w:r>
              <w:t>.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18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72214" w:rsidRDefault="00B872E4" w:rsidP="00B872E4">
            <w:r w:rsidRPr="00C669E8">
              <w:t>Luyện giải bài toán bằng cách lập hệ phương</w:t>
            </w:r>
            <w:r>
              <w:t xml:space="preserve"> trình.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19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72214" w:rsidRDefault="00B872E4" w:rsidP="00B872E4">
            <w:r w:rsidRPr="00C669E8">
              <w:t xml:space="preserve">Luyện giải bài toán bằng cách lập hệ </w:t>
            </w:r>
            <w:r>
              <w:t>PT (tiếp)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0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72214" w:rsidRDefault="00B872E4" w:rsidP="00B872E4">
            <w:r>
              <w:t xml:space="preserve">  Ôn tập chương III (Đại số)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1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r w:rsidRPr="00C669E8">
              <w:t>Phương trình bậc hai một ẩn- Hệ thức viet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2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r w:rsidRPr="00C669E8">
              <w:t>Phương trình bậc hai một ẩn- Hệ thức viet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3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r w:rsidRPr="00C669E8">
              <w:t>Phương trình bậc hai một ẩn- Hệ thức viet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4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72214" w:rsidRDefault="00B872E4" w:rsidP="00B872E4">
            <w:pPr>
              <w:jc w:val="both"/>
            </w:pPr>
            <w:r w:rsidRPr="00C669E8">
              <w:t xml:space="preserve"> </w:t>
            </w:r>
            <w:r>
              <w:t>Luyện tập về hàm số</w:t>
            </w:r>
            <w:r w:rsidRPr="00C669E8">
              <w:rPr>
                <w:b/>
              </w:rPr>
              <w:t xml:space="preserve">  </w:t>
            </w:r>
            <w:r w:rsidRPr="00C669E8">
              <w:t xml:space="preserve"> </w:t>
            </w:r>
            <w:r w:rsidRPr="00C669E8">
              <w:rPr>
                <w:position w:val="-10"/>
              </w:rPr>
              <w:object w:dxaOrig="760" w:dyaOrig="360">
                <v:shape id="_x0000_i1026" type="#_x0000_t75" style="width:38.25pt;height:18pt" o:ole="">
                  <v:imagedata r:id="rId8" o:title=""/>
                </v:shape>
                <o:OLEObject Type="Embed" ProgID="Equation.DSMT4" ShapeID="_x0000_i1026" DrawAspect="Content" ObjectID="_1750749507" r:id="rId9"/>
              </w:object>
            </w:r>
            <w:r w:rsidRPr="00C669E8">
              <w:t xml:space="preserve">  (</w:t>
            </w:r>
            <w:r w:rsidRPr="00C669E8">
              <w:rPr>
                <w:position w:val="-6"/>
              </w:rPr>
              <w:object w:dxaOrig="560" w:dyaOrig="279">
                <v:shape id="_x0000_i1027" type="#_x0000_t75" style="width:27.75pt;height:14.25pt" o:ole="">
                  <v:imagedata r:id="rId10" o:title=""/>
                </v:shape>
                <o:OLEObject Type="Embed" ProgID="Equation.DSMT4" ShapeID="_x0000_i1027" DrawAspect="Content" ObjectID="_1750749508" r:id="rId11"/>
              </w:object>
            </w:r>
            <w:r w:rsidRPr="00C669E8">
              <w:t>)</w:t>
            </w:r>
            <w:r>
              <w:t xml:space="preserve">  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5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pPr>
              <w:jc w:val="both"/>
            </w:pPr>
            <w:r w:rsidRPr="00B763ED">
              <w:t>Ôn tập chương III</w:t>
            </w:r>
            <w:r>
              <w:t xml:space="preserve"> (Hình học)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6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r w:rsidRPr="00B763ED">
              <w:t>Luyện giải bài toán bằng cách lập phương trình.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7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B872E4" w:rsidRDefault="00B872E4" w:rsidP="00B872E4">
            <w:pPr>
              <w:rPr>
                <w:sz w:val="26"/>
                <w:szCs w:val="26"/>
              </w:rPr>
            </w:pPr>
            <w:r w:rsidRPr="00B872E4">
              <w:rPr>
                <w:sz w:val="26"/>
                <w:szCs w:val="26"/>
              </w:rPr>
              <w:t>Luyện giải bài toán bằng cách lập hệ phương trình (tiếp).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8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pPr>
              <w:ind w:right="-157"/>
              <w:jc w:val="both"/>
            </w:pPr>
            <w:r>
              <w:t>Ôn tập tổng hợp về PT bậc hai.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9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r w:rsidRPr="00C669E8">
              <w:t>Giải bài tập hình học tổng hợp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Default="00B872E4" w:rsidP="00B872E4">
            <w:r w:rsidRPr="006E670D">
              <w:t>30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r>
              <w:t>Ôn tập</w:t>
            </w:r>
            <w:r w:rsidRPr="00C669E8">
              <w:t xml:space="preserve"> học kì II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</w:tbl>
    <w:p w:rsidR="00242D05" w:rsidRDefault="00D40BE2" w:rsidP="00242D05">
      <w:pPr>
        <w:spacing w:line="360" w:lineRule="auto"/>
      </w:pPr>
      <w:r>
        <w:t xml:space="preserve"> </w:t>
      </w:r>
    </w:p>
    <w:p w:rsidR="00D40BE2" w:rsidRPr="00242D05" w:rsidRDefault="00D40BE2" w:rsidP="00242D05">
      <w:pPr>
        <w:spacing w:line="360" w:lineRule="auto"/>
        <w:rPr>
          <w:i/>
        </w:rPr>
      </w:pPr>
      <w:r>
        <w:t xml:space="preserve">                                                                   </w:t>
      </w:r>
      <w:r w:rsidR="00242D05">
        <w:t xml:space="preserve">     </w:t>
      </w:r>
      <w:r w:rsidR="001F6141">
        <w:t>…………..</w:t>
      </w:r>
      <w:r w:rsidRPr="00242D05">
        <w:rPr>
          <w:i/>
        </w:rPr>
        <w:t xml:space="preserve">, ngày </w:t>
      </w:r>
      <w:r w:rsidR="00242D05" w:rsidRPr="00242D05">
        <w:rPr>
          <w:i/>
        </w:rPr>
        <w:t xml:space="preserve"> </w:t>
      </w:r>
      <w:r w:rsidRPr="00242D05">
        <w:rPr>
          <w:i/>
        </w:rPr>
        <w:t xml:space="preserve"> tháng 10 năm 202</w:t>
      </w:r>
      <w:r w:rsidR="001F6141">
        <w:rPr>
          <w:i/>
        </w:rPr>
        <w:t>2</w:t>
      </w:r>
    </w:p>
    <w:p w:rsidR="00D40BE2" w:rsidRDefault="00D40BE2" w:rsidP="00D40BE2">
      <w:pPr>
        <w:rPr>
          <w:b/>
        </w:rPr>
      </w:pPr>
      <w:r w:rsidRPr="004A2B1C">
        <w:rPr>
          <w:b/>
        </w:rPr>
        <w:t>DUYỆT CỦA BAN GIÁM HIỆU                          NGƯỜI LẬP KẾ HOẠCH</w:t>
      </w:r>
    </w:p>
    <w:p w:rsidR="00D40BE2" w:rsidRPr="00476CA7" w:rsidRDefault="00D40BE2" w:rsidP="00D40BE2"/>
    <w:p w:rsidR="00D40BE2" w:rsidRPr="00476CA7" w:rsidRDefault="006D73CA" w:rsidP="006D73CA">
      <w:pPr>
        <w:tabs>
          <w:tab w:val="left" w:pos="7027"/>
        </w:tabs>
      </w:pPr>
      <w:r>
        <w:tab/>
      </w:r>
    </w:p>
    <w:p w:rsidR="00D40BE2" w:rsidRDefault="00D40BE2" w:rsidP="00D40BE2"/>
    <w:p w:rsidR="00D40BE2" w:rsidRPr="00476CA7" w:rsidRDefault="00D40BE2" w:rsidP="00D40BE2">
      <w:pPr>
        <w:tabs>
          <w:tab w:val="left" w:pos="6682"/>
        </w:tabs>
        <w:rPr>
          <w:b/>
        </w:rPr>
      </w:pPr>
      <w:r>
        <w:tab/>
      </w:r>
    </w:p>
    <w:p w:rsidR="00D40BE2" w:rsidRPr="00D40BE2" w:rsidRDefault="00D40BE2" w:rsidP="00D40BE2"/>
    <w:sectPr w:rsidR="00D40BE2" w:rsidRPr="00D40BE2" w:rsidSect="004615D6">
      <w:headerReference w:type="default" r:id="rId12"/>
      <w:pgSz w:w="12240" w:h="15840"/>
      <w:pgMar w:top="851" w:right="1080" w:bottom="1440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2708" w:rsidRDefault="00282708" w:rsidP="00632606">
      <w:r>
        <w:separator/>
      </w:r>
    </w:p>
  </w:endnote>
  <w:endnote w:type="continuationSeparator" w:id="0">
    <w:p w:rsidR="00282708" w:rsidRDefault="00282708" w:rsidP="006326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2708" w:rsidRDefault="00282708" w:rsidP="00632606">
      <w:r>
        <w:separator/>
      </w:r>
    </w:p>
  </w:footnote>
  <w:footnote w:type="continuationSeparator" w:id="0">
    <w:p w:rsidR="00282708" w:rsidRDefault="00282708" w:rsidP="0063260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2606" w:rsidRDefault="009971B7" w:rsidP="005C1D6E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sz w:val="24"/>
                              <w:szCs w:val="24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9971B7" w:rsidRDefault="009971B7">
                              <w:r w:rsidRPr="009971B7">
                                <w:rPr>
                                  <w:sz w:val="24"/>
                                  <w:szCs w:val="24"/>
                                </w:rP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sz w:val="24"/>
                        <w:szCs w:val="24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9971B7" w:rsidRDefault="009971B7">
                        <w:r w:rsidRPr="009971B7">
                          <w:rPr>
                            <w:sz w:val="24"/>
                            <w:szCs w:val="24"/>
                          </w:rP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9971B7" w:rsidRDefault="009971B7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9971B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9971B7" w:rsidRDefault="009971B7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9971B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3EC8"/>
    <w:rsid w:val="00063953"/>
    <w:rsid w:val="00094ABE"/>
    <w:rsid w:val="00162708"/>
    <w:rsid w:val="001770C8"/>
    <w:rsid w:val="001F6141"/>
    <w:rsid w:val="00242D05"/>
    <w:rsid w:val="00282708"/>
    <w:rsid w:val="003A5D0F"/>
    <w:rsid w:val="00441E74"/>
    <w:rsid w:val="00452D05"/>
    <w:rsid w:val="004615D6"/>
    <w:rsid w:val="00476CA7"/>
    <w:rsid w:val="004A2B1C"/>
    <w:rsid w:val="004A69C2"/>
    <w:rsid w:val="004D58E0"/>
    <w:rsid w:val="004F3548"/>
    <w:rsid w:val="005342E2"/>
    <w:rsid w:val="005C1D6E"/>
    <w:rsid w:val="00620D69"/>
    <w:rsid w:val="00632606"/>
    <w:rsid w:val="006D73CA"/>
    <w:rsid w:val="006F4C3E"/>
    <w:rsid w:val="00902584"/>
    <w:rsid w:val="00902A1A"/>
    <w:rsid w:val="0096133C"/>
    <w:rsid w:val="009971B7"/>
    <w:rsid w:val="00AA4745"/>
    <w:rsid w:val="00AB5C42"/>
    <w:rsid w:val="00AE07E4"/>
    <w:rsid w:val="00AF7D45"/>
    <w:rsid w:val="00B04988"/>
    <w:rsid w:val="00B6269F"/>
    <w:rsid w:val="00B763ED"/>
    <w:rsid w:val="00B872E4"/>
    <w:rsid w:val="00BD45C4"/>
    <w:rsid w:val="00BD5E41"/>
    <w:rsid w:val="00BE4581"/>
    <w:rsid w:val="00C12D88"/>
    <w:rsid w:val="00C52DBC"/>
    <w:rsid w:val="00C61316"/>
    <w:rsid w:val="00C86E86"/>
    <w:rsid w:val="00C93EB8"/>
    <w:rsid w:val="00CC48F0"/>
    <w:rsid w:val="00D1746F"/>
    <w:rsid w:val="00D40BE2"/>
    <w:rsid w:val="00D9562D"/>
    <w:rsid w:val="00DA1FA1"/>
    <w:rsid w:val="00E80F28"/>
    <w:rsid w:val="00ED69C2"/>
    <w:rsid w:val="00F33EC8"/>
    <w:rsid w:val="00F5132A"/>
    <w:rsid w:val="00F82F54"/>
    <w:rsid w:val="00FB6F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90C6E9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69C2"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33E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B872E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B872E4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rsid w:val="006326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32606"/>
    <w:rPr>
      <w:sz w:val="28"/>
      <w:szCs w:val="28"/>
    </w:rPr>
  </w:style>
  <w:style w:type="paragraph" w:styleId="Footer">
    <w:name w:val="footer"/>
    <w:basedOn w:val="Normal"/>
    <w:link w:val="FooterChar"/>
    <w:rsid w:val="006326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32606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5725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02</Words>
  <Characters>172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2-10T03:31:00Z</dcterms:created>
  <dcterms:modified xsi:type="dcterms:W3CDTF">2023-07-13T03:32:00Z</dcterms:modified>
</cp:coreProperties>
</file>